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68EEF9" w14:textId="1A065EA2" w:rsidR="006834BF" w:rsidRDefault="00054FC6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 w:hint="eastAsia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4D4C59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9F274E"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E72331">
        <w:rPr>
          <w:rFonts w:ascii="Times New Roman" w:eastAsia="宋体" w:hAnsi="Times New Roman" w:cs="Times New Roman"/>
          <w:b/>
          <w:sz w:val="28"/>
          <w:szCs w:val="28"/>
        </w:rPr>
        <w:t>7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F274E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E72331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6834BF" w:rsidRPr="00A96A83">
        <w:rPr>
          <w:rFonts w:ascii="Times New Roman" w:eastAsia="宋体" w:hAnsi="Times New Roman" w:cs="Times New Roman"/>
          <w:b/>
          <w:sz w:val="28"/>
          <w:szCs w:val="28"/>
        </w:rPr>
        <w:t xml:space="preserve">             </w:t>
      </w:r>
      <w:r w:rsidR="004D4C59">
        <w:rPr>
          <w:rFonts w:ascii="Times New Roman" w:eastAsia="宋体" w:hAnsi="Times New Roman" w:cs="Times New Roman"/>
          <w:b/>
          <w:sz w:val="28"/>
          <w:szCs w:val="28"/>
        </w:rPr>
        <w:t>F</w:t>
      </w:r>
      <w:r w:rsidR="004D4C59">
        <w:rPr>
          <w:rFonts w:ascii="Times New Roman" w:eastAsia="宋体" w:hAnsi="Times New Roman" w:cs="Times New Roman" w:hint="eastAsia"/>
          <w:b/>
          <w:sz w:val="28"/>
          <w:szCs w:val="28"/>
        </w:rPr>
        <w:t>uzhen</w:t>
      </w:r>
      <w:r w:rsidR="00A6002B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4D4C59">
        <w:rPr>
          <w:rFonts w:ascii="Times New Roman" w:eastAsia="宋体" w:hAnsi="Times New Roman" w:cs="Times New Roman"/>
          <w:b/>
          <w:sz w:val="28"/>
          <w:szCs w:val="28"/>
        </w:rPr>
        <w:t>S</w:t>
      </w:r>
      <w:r w:rsidR="004D4C59">
        <w:rPr>
          <w:rFonts w:ascii="Times New Roman" w:eastAsia="宋体" w:hAnsi="Times New Roman" w:cs="Times New Roman" w:hint="eastAsia"/>
          <w:b/>
          <w:sz w:val="28"/>
          <w:szCs w:val="28"/>
        </w:rPr>
        <w:t>ong</w:t>
      </w:r>
    </w:p>
    <w:p w14:paraId="24A487F2" w14:textId="77777777" w:rsidR="0092215B" w:rsidRPr="00A96A83" w:rsidRDefault="0092215B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</w:p>
    <w:p w14:paraId="2961EB30" w14:textId="1335226E" w:rsidR="00362356" w:rsidRDefault="006834BF" w:rsidP="00362356">
      <w:pPr>
        <w:tabs>
          <w:tab w:val="center" w:pos="4153"/>
        </w:tabs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57D47420" w14:textId="01692C78" w:rsidR="006E5AC8" w:rsidRDefault="006E5AC8" w:rsidP="00F56DB8">
      <w:pPr>
        <w:jc w:val="center"/>
      </w:pPr>
    </w:p>
    <w:p w14:paraId="215CC2FA" w14:textId="235815C5" w:rsidR="00F56DB8" w:rsidRDefault="004D4C59" w:rsidP="00F56DB8">
      <w:pPr>
        <w:jc w:val="center"/>
      </w:pPr>
      <w:r>
        <w:object w:dxaOrig="7444" w:dyaOrig="1251" w14:anchorId="320C77AE">
          <v:shape id="_x0000_i1029" type="#_x0000_t75" style="width:372.15pt;height:62.6pt" o:ole="">
            <v:imagedata r:id="rId8" o:title=""/>
          </v:shape>
          <o:OLEObject Type="Embed" ProgID="ChemDraw.Document.6.0" ShapeID="_x0000_i1029" DrawAspect="Content" ObjectID="_1719066788" r:id="rId9"/>
        </w:object>
      </w:r>
    </w:p>
    <w:p w14:paraId="410A66CD" w14:textId="77777777" w:rsidR="00F56DB8" w:rsidRPr="00F56DB8" w:rsidRDefault="00F56DB8" w:rsidP="00F56DB8">
      <w:pPr>
        <w:jc w:val="center"/>
        <w:rPr>
          <w:rFonts w:ascii="Times New Roman" w:hAnsi="Times New Roman" w:cs="Times New Roman"/>
        </w:rPr>
      </w:pPr>
    </w:p>
    <w:p w14:paraId="18487D79" w14:textId="77777777" w:rsidR="006C51AE" w:rsidRPr="006B18D7" w:rsidRDefault="006C51AE" w:rsidP="006834BF">
      <w:pPr>
        <w:rPr>
          <w:rFonts w:ascii="Times New Roman" w:eastAsia="宋体" w:hAnsi="Times New Roman"/>
          <w:sz w:val="24"/>
        </w:rPr>
      </w:pPr>
    </w:p>
    <w:p w14:paraId="614FF7ED" w14:textId="364F9E67" w:rsidR="006834BF" w:rsidRPr="00F56DB8" w:rsidRDefault="006834BF" w:rsidP="00F56DB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72353963" w14:textId="44D814E3" w:rsidR="006E5AC8" w:rsidRDefault="006E5AC8" w:rsidP="00F56DB8">
      <w:pPr>
        <w:jc w:val="center"/>
      </w:pPr>
    </w:p>
    <w:p w14:paraId="5BF3903B" w14:textId="72678605" w:rsidR="00F56DB8" w:rsidRDefault="004D4C59" w:rsidP="00F56DB8">
      <w:pPr>
        <w:jc w:val="center"/>
      </w:pPr>
      <w:r>
        <w:object w:dxaOrig="7059" w:dyaOrig="1258" w14:anchorId="30A62F0B">
          <v:shape id="_x0000_i1033" type="#_x0000_t75" style="width:353.05pt;height:62.95pt" o:ole="">
            <v:imagedata r:id="rId10" o:title=""/>
          </v:shape>
          <o:OLEObject Type="Embed" ProgID="ChemDraw.Document.6.0" ShapeID="_x0000_i1033" DrawAspect="Content" ObjectID="_1719066789" r:id="rId11"/>
        </w:object>
      </w:r>
      <w:bookmarkStart w:id="0" w:name="_GoBack"/>
      <w:bookmarkEnd w:id="0"/>
    </w:p>
    <w:sectPr w:rsidR="00F56DB8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2BAD0F" w14:textId="77777777" w:rsidR="003A5E78" w:rsidRDefault="003A5E78" w:rsidP="008D7020">
      <w:r>
        <w:separator/>
      </w:r>
    </w:p>
  </w:endnote>
  <w:endnote w:type="continuationSeparator" w:id="0">
    <w:p w14:paraId="60A7F39B" w14:textId="77777777" w:rsidR="003A5E78" w:rsidRDefault="003A5E78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docPartObj>
        <w:docPartGallery w:val="Page Numbers (Bottom of Page)"/>
        <w:docPartUnique/>
      </w:docPartObj>
    </w:sdtPr>
    <w:sdtEndPr/>
    <w:sdtContent>
      <w:p w14:paraId="10A200C6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D3133D" w:rsidRPr="00D3133D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14:paraId="320456CA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333A50" w14:textId="77777777" w:rsidR="003A5E78" w:rsidRDefault="003A5E78" w:rsidP="008D7020">
      <w:r>
        <w:separator/>
      </w:r>
    </w:p>
  </w:footnote>
  <w:footnote w:type="continuationSeparator" w:id="0">
    <w:p w14:paraId="304B3D7D" w14:textId="77777777" w:rsidR="003A5E78" w:rsidRDefault="003A5E78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C2FDB6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</w:t>
    </w:r>
    <w:r w:rsidR="0092215B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8pt;height:10.8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4FC6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978B8"/>
    <w:rsid w:val="000A0BE6"/>
    <w:rsid w:val="000A3E49"/>
    <w:rsid w:val="000B5195"/>
    <w:rsid w:val="000C355C"/>
    <w:rsid w:val="000C3E86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25555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670C"/>
    <w:rsid w:val="00197CAC"/>
    <w:rsid w:val="001A059D"/>
    <w:rsid w:val="001A6D05"/>
    <w:rsid w:val="001B1D8C"/>
    <w:rsid w:val="001B6E14"/>
    <w:rsid w:val="001B70C4"/>
    <w:rsid w:val="001C37BE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2356"/>
    <w:rsid w:val="00366BE4"/>
    <w:rsid w:val="00382559"/>
    <w:rsid w:val="00382CBB"/>
    <w:rsid w:val="003840FA"/>
    <w:rsid w:val="003A1B0F"/>
    <w:rsid w:val="003A3680"/>
    <w:rsid w:val="003A4E88"/>
    <w:rsid w:val="003A5E78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3883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2434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86CC8"/>
    <w:rsid w:val="004901D4"/>
    <w:rsid w:val="004934DA"/>
    <w:rsid w:val="00497366"/>
    <w:rsid w:val="004A649D"/>
    <w:rsid w:val="004A716F"/>
    <w:rsid w:val="004B055A"/>
    <w:rsid w:val="004D1A0A"/>
    <w:rsid w:val="004D4C59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E6C4C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3244B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979BC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5AC8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7F6032"/>
    <w:rsid w:val="00813056"/>
    <w:rsid w:val="0081456C"/>
    <w:rsid w:val="008161BB"/>
    <w:rsid w:val="00820D3B"/>
    <w:rsid w:val="0082194F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C2415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215B"/>
    <w:rsid w:val="0092314C"/>
    <w:rsid w:val="009321B6"/>
    <w:rsid w:val="00934039"/>
    <w:rsid w:val="00935884"/>
    <w:rsid w:val="00942BFC"/>
    <w:rsid w:val="009454F7"/>
    <w:rsid w:val="00946659"/>
    <w:rsid w:val="009554F6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274E"/>
    <w:rsid w:val="009F48CB"/>
    <w:rsid w:val="00A01A5C"/>
    <w:rsid w:val="00A01FB6"/>
    <w:rsid w:val="00A03E9E"/>
    <w:rsid w:val="00A06A07"/>
    <w:rsid w:val="00A11A1B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B2E34"/>
    <w:rsid w:val="00AC78FE"/>
    <w:rsid w:val="00AD0302"/>
    <w:rsid w:val="00AE583B"/>
    <w:rsid w:val="00AF2959"/>
    <w:rsid w:val="00AF3013"/>
    <w:rsid w:val="00AF3216"/>
    <w:rsid w:val="00B014C0"/>
    <w:rsid w:val="00B10CDA"/>
    <w:rsid w:val="00B10DBF"/>
    <w:rsid w:val="00B20187"/>
    <w:rsid w:val="00B208B3"/>
    <w:rsid w:val="00B2242A"/>
    <w:rsid w:val="00B24275"/>
    <w:rsid w:val="00B25456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0C24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1F9"/>
    <w:rsid w:val="00CD3DA8"/>
    <w:rsid w:val="00CE0F8D"/>
    <w:rsid w:val="00CE65C9"/>
    <w:rsid w:val="00D03916"/>
    <w:rsid w:val="00D075C1"/>
    <w:rsid w:val="00D10267"/>
    <w:rsid w:val="00D10AC6"/>
    <w:rsid w:val="00D131C9"/>
    <w:rsid w:val="00D3133D"/>
    <w:rsid w:val="00D37264"/>
    <w:rsid w:val="00D41138"/>
    <w:rsid w:val="00D43B05"/>
    <w:rsid w:val="00D571DC"/>
    <w:rsid w:val="00D573FD"/>
    <w:rsid w:val="00D607B1"/>
    <w:rsid w:val="00D6159A"/>
    <w:rsid w:val="00D66091"/>
    <w:rsid w:val="00D730DF"/>
    <w:rsid w:val="00D770CF"/>
    <w:rsid w:val="00D97966"/>
    <w:rsid w:val="00DA15C4"/>
    <w:rsid w:val="00DB05A5"/>
    <w:rsid w:val="00DC0C0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66E5B"/>
    <w:rsid w:val="00E72331"/>
    <w:rsid w:val="00E7592A"/>
    <w:rsid w:val="00E77620"/>
    <w:rsid w:val="00E8157F"/>
    <w:rsid w:val="00E827CE"/>
    <w:rsid w:val="00E86B43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79E4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6DB8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F0E0AEA"/>
  <w15:docId w15:val="{09A880B2-68FB-47A8-873E-75AED530E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05F044-9E23-4E12-ADD4-26F3F83246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9</TotalTime>
  <Pages>1</Pages>
  <Words>20</Words>
  <Characters>114</Characters>
  <Application>Microsoft Office Word</Application>
  <DocSecurity>0</DocSecurity>
  <Lines>1</Lines>
  <Paragraphs>1</Paragraphs>
  <ScaleCrop>false</ScaleCrop>
  <Company>Microsoft</Company>
  <LinksUpToDate>false</LinksUpToDate>
  <CharactersWithSpaces>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fuzhen song</cp:lastModifiedBy>
  <cp:revision>124</cp:revision>
  <cp:lastPrinted>2019-11-10T06:59:00Z</cp:lastPrinted>
  <dcterms:created xsi:type="dcterms:W3CDTF">2017-07-12T04:13:00Z</dcterms:created>
  <dcterms:modified xsi:type="dcterms:W3CDTF">2022-07-11T09:47:00Z</dcterms:modified>
</cp:coreProperties>
</file>